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8D72CD" w:rsidRPr="00094248" w:rsidRDefault="0001182D">
      <w:pPr>
        <w:rPr>
          <w:sz w:val="24"/>
          <w:szCs w:val="24"/>
        </w:rPr>
      </w:pPr>
      <w:r>
        <w:rPr>
          <w:sz w:val="24"/>
          <w:szCs w:val="24"/>
        </w:rPr>
        <w:t>HW</w:t>
      </w:r>
      <w:r w:rsidR="008D72CD" w:rsidRPr="00094248">
        <w:rPr>
          <w:sz w:val="24"/>
          <w:szCs w:val="24"/>
        </w:rPr>
        <w:t xml:space="preserve"> </w:t>
      </w:r>
      <w:r w:rsidR="00192191">
        <w:rPr>
          <w:rFonts w:hint="eastAsia"/>
          <w:sz w:val="24"/>
          <w:szCs w:val="24"/>
        </w:rPr>
        <w:t>w</w:t>
      </w:r>
      <w:r w:rsidR="00192191">
        <w:rPr>
          <w:sz w:val="24"/>
          <w:szCs w:val="24"/>
        </w:rPr>
        <w:t>8</w:t>
      </w:r>
      <w:r w:rsidR="00AE249C">
        <w:rPr>
          <w:rFonts w:hint="eastAsia"/>
          <w:sz w:val="24"/>
          <w:szCs w:val="24"/>
        </w:rPr>
        <w:t>-1</w:t>
      </w:r>
    </w:p>
    <w:p w:rsidR="00314409" w:rsidRPr="00094248" w:rsidRDefault="00314409">
      <w:pPr>
        <w:rPr>
          <w:sz w:val="24"/>
          <w:szCs w:val="24"/>
        </w:rPr>
      </w:pPr>
      <w:r w:rsidRPr="00094248">
        <w:rPr>
          <w:rFonts w:hint="eastAsia"/>
          <w:sz w:val="24"/>
          <w:szCs w:val="24"/>
        </w:rPr>
        <w:t>Name :                                   Student ID:</w:t>
      </w:r>
    </w:p>
    <w:p w:rsidR="00314409" w:rsidRDefault="00314409">
      <w:pPr>
        <w:rPr>
          <w:sz w:val="24"/>
          <w:szCs w:val="24"/>
        </w:rPr>
      </w:pPr>
    </w:p>
    <w:p w:rsidR="00000000" w:rsidRPr="00192191" w:rsidRDefault="006659A1" w:rsidP="00192191">
      <w:pPr>
        <w:pStyle w:val="a3"/>
        <w:numPr>
          <w:ilvl w:val="0"/>
          <w:numId w:val="27"/>
        </w:numPr>
        <w:ind w:firstLineChars="0"/>
        <w:rPr>
          <w:sz w:val="24"/>
          <w:szCs w:val="24"/>
        </w:rPr>
      </w:pPr>
      <w:r w:rsidRPr="00192191">
        <w:rPr>
          <w:sz w:val="24"/>
          <w:szCs w:val="24"/>
        </w:rPr>
        <w:t>Solving the following linear program using simplex method</w:t>
      </w:r>
    </w:p>
    <w:p w:rsidR="00192191" w:rsidRPr="00CB59AA" w:rsidRDefault="00CB59AA">
      <w:pPr>
        <w:rPr>
          <w:rFonts w:hint="eastAsia"/>
          <w:sz w:val="24"/>
          <w:szCs w:val="24"/>
        </w:rPr>
      </w:pPr>
      <w:r w:rsidRPr="00CB59AA">
        <w:rPr>
          <w:sz w:val="24"/>
          <w:szCs w:val="24"/>
        </w:rPr>
        <w:object w:dxaOrig="2280" w:dyaOrig="18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4.1pt;height:91.95pt" o:ole="">
            <v:imagedata r:id="rId7" o:title=""/>
          </v:shape>
          <o:OLEObject Type="Embed" ProgID="Equation.DSMT4" ShapeID="_x0000_i1025" DrawAspect="Content" ObjectID="_1633777219" r:id="rId8"/>
        </w:object>
      </w:r>
      <w:bookmarkStart w:id="0" w:name="_GoBack"/>
      <w:bookmarkEnd w:id="0"/>
    </w:p>
    <w:sectPr w:rsidR="00192191" w:rsidRPr="00CB59AA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6659A1" w:rsidRDefault="006659A1" w:rsidP="00094248">
      <w:r>
        <w:separator/>
      </w:r>
    </w:p>
  </w:endnote>
  <w:endnote w:type="continuationSeparator" w:id="0">
    <w:p w:rsidR="006659A1" w:rsidRDefault="006659A1" w:rsidP="0009424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6659A1" w:rsidRDefault="006659A1" w:rsidP="00094248">
      <w:r>
        <w:separator/>
      </w:r>
    </w:p>
  </w:footnote>
  <w:footnote w:type="continuationSeparator" w:id="0">
    <w:p w:rsidR="006659A1" w:rsidRDefault="006659A1" w:rsidP="00094248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1543241"/>
    <w:multiLevelType w:val="hybridMultilevel"/>
    <w:tmpl w:val="32FAFEA2"/>
    <w:lvl w:ilvl="0" w:tplc="37DAFDC6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宋体" w:hAnsi="宋体" w:hint="default"/>
      </w:rPr>
    </w:lvl>
    <w:lvl w:ilvl="1" w:tplc="32F66E2E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宋体" w:hAnsi="宋体" w:hint="default"/>
      </w:rPr>
    </w:lvl>
    <w:lvl w:ilvl="2" w:tplc="355C50A0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宋体" w:hAnsi="宋体" w:hint="default"/>
      </w:rPr>
    </w:lvl>
    <w:lvl w:ilvl="3" w:tplc="7396BF04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宋体" w:hAnsi="宋体" w:hint="default"/>
      </w:rPr>
    </w:lvl>
    <w:lvl w:ilvl="4" w:tplc="B40A7204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宋体" w:hAnsi="宋体" w:hint="default"/>
      </w:rPr>
    </w:lvl>
    <w:lvl w:ilvl="5" w:tplc="8E5CF230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宋体" w:hAnsi="宋体" w:hint="default"/>
      </w:rPr>
    </w:lvl>
    <w:lvl w:ilvl="6" w:tplc="D5CCA480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宋体" w:hAnsi="宋体" w:hint="default"/>
      </w:rPr>
    </w:lvl>
    <w:lvl w:ilvl="7" w:tplc="4C3E339A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宋体" w:hAnsi="宋体" w:hint="default"/>
      </w:rPr>
    </w:lvl>
    <w:lvl w:ilvl="8" w:tplc="FE50CB0A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宋体" w:hAnsi="宋体" w:hint="default"/>
      </w:rPr>
    </w:lvl>
  </w:abstractNum>
  <w:abstractNum w:abstractNumId="1" w15:restartNumberingAfterBreak="0">
    <w:nsid w:val="048B749A"/>
    <w:multiLevelType w:val="hybridMultilevel"/>
    <w:tmpl w:val="3FDE73F8"/>
    <w:lvl w:ilvl="0" w:tplc="DCC4F1A0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2" w15:restartNumberingAfterBreak="0">
    <w:nsid w:val="07587AAE"/>
    <w:multiLevelType w:val="hybridMultilevel"/>
    <w:tmpl w:val="C4D82A1C"/>
    <w:lvl w:ilvl="0" w:tplc="365CB784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3" w15:restartNumberingAfterBreak="0">
    <w:nsid w:val="0A370213"/>
    <w:multiLevelType w:val="hybridMultilevel"/>
    <w:tmpl w:val="99AE4812"/>
    <w:lvl w:ilvl="0" w:tplc="FD402B22">
      <w:start w:val="1"/>
      <w:numFmt w:val="upp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0E8957EC"/>
    <w:multiLevelType w:val="hybridMultilevel"/>
    <w:tmpl w:val="99BC6FC2"/>
    <w:lvl w:ilvl="0" w:tplc="148A3A22">
      <w:start w:val="1"/>
      <w:numFmt w:val="upp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11FB06D7"/>
    <w:multiLevelType w:val="hybridMultilevel"/>
    <w:tmpl w:val="DF5EB2A0"/>
    <w:lvl w:ilvl="0" w:tplc="0A0CB75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197B306C"/>
    <w:multiLevelType w:val="hybridMultilevel"/>
    <w:tmpl w:val="993AC430"/>
    <w:lvl w:ilvl="0" w:tplc="99582A00">
      <w:start w:val="1"/>
      <w:numFmt w:val="upp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 w15:restartNumberingAfterBreak="0">
    <w:nsid w:val="1B6E74B3"/>
    <w:multiLevelType w:val="multilevel"/>
    <w:tmpl w:val="7A36F100"/>
    <w:lvl w:ilvl="0">
      <w:start w:val="1"/>
      <w:numFmt w:val="decimal"/>
      <w:lvlText w:val="%1."/>
      <w:lvlJc w:val="left"/>
      <w:pPr>
        <w:ind w:left="360" w:hanging="360"/>
      </w:pPr>
      <w:rPr>
        <w:sz w:val="30"/>
        <w:szCs w:val="30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8" w15:restartNumberingAfterBreak="0">
    <w:nsid w:val="1E060B9E"/>
    <w:multiLevelType w:val="hybridMultilevel"/>
    <w:tmpl w:val="75D6F904"/>
    <w:lvl w:ilvl="0" w:tplc="ABA6691A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 w15:restartNumberingAfterBreak="0">
    <w:nsid w:val="1F356ED9"/>
    <w:multiLevelType w:val="hybridMultilevel"/>
    <w:tmpl w:val="89609132"/>
    <w:lvl w:ilvl="0" w:tplc="E318CE2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0" w15:restartNumberingAfterBreak="0">
    <w:nsid w:val="231D4702"/>
    <w:multiLevelType w:val="hybridMultilevel"/>
    <w:tmpl w:val="E8C43B52"/>
    <w:lvl w:ilvl="0" w:tplc="EC229120">
      <w:start w:val="1"/>
      <w:numFmt w:val="upp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1" w15:restartNumberingAfterBreak="0">
    <w:nsid w:val="39BD4C39"/>
    <w:multiLevelType w:val="hybridMultilevel"/>
    <w:tmpl w:val="01FA1136"/>
    <w:lvl w:ilvl="0" w:tplc="786C4978">
      <w:start w:val="1"/>
      <w:numFmt w:val="upp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2" w15:restartNumberingAfterBreak="0">
    <w:nsid w:val="3AF051FB"/>
    <w:multiLevelType w:val="hybridMultilevel"/>
    <w:tmpl w:val="D200E092"/>
    <w:lvl w:ilvl="0" w:tplc="9A34275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3" w15:restartNumberingAfterBreak="0">
    <w:nsid w:val="424E63F1"/>
    <w:multiLevelType w:val="multilevel"/>
    <w:tmpl w:val="D8EE9CC6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14" w15:restartNumberingAfterBreak="0">
    <w:nsid w:val="4D655857"/>
    <w:multiLevelType w:val="hybridMultilevel"/>
    <w:tmpl w:val="64D6DCA0"/>
    <w:lvl w:ilvl="0" w:tplc="A4D05D5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5" w15:restartNumberingAfterBreak="0">
    <w:nsid w:val="4F1B7B65"/>
    <w:multiLevelType w:val="hybridMultilevel"/>
    <w:tmpl w:val="4A18E36E"/>
    <w:lvl w:ilvl="0" w:tplc="B7329C08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宋体" w:hAnsi="宋体" w:hint="default"/>
      </w:rPr>
    </w:lvl>
    <w:lvl w:ilvl="1" w:tplc="4F3AC040">
      <w:start w:val="60"/>
      <w:numFmt w:val="bullet"/>
      <w:lvlText w:val="–"/>
      <w:lvlJc w:val="left"/>
      <w:pPr>
        <w:tabs>
          <w:tab w:val="num" w:pos="1440"/>
        </w:tabs>
        <w:ind w:left="1440" w:hanging="360"/>
      </w:pPr>
      <w:rPr>
        <w:rFonts w:ascii="宋体" w:hAnsi="宋体" w:hint="default"/>
      </w:rPr>
    </w:lvl>
    <w:lvl w:ilvl="2" w:tplc="C7F8FB34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宋体" w:hAnsi="宋体" w:hint="default"/>
      </w:rPr>
    </w:lvl>
    <w:lvl w:ilvl="3" w:tplc="A686E7AA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宋体" w:hAnsi="宋体" w:hint="default"/>
      </w:rPr>
    </w:lvl>
    <w:lvl w:ilvl="4" w:tplc="1A6E66AE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宋体" w:hAnsi="宋体" w:hint="default"/>
      </w:rPr>
    </w:lvl>
    <w:lvl w:ilvl="5" w:tplc="7AC69428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宋体" w:hAnsi="宋体" w:hint="default"/>
      </w:rPr>
    </w:lvl>
    <w:lvl w:ilvl="6" w:tplc="34AE495E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宋体" w:hAnsi="宋体" w:hint="default"/>
      </w:rPr>
    </w:lvl>
    <w:lvl w:ilvl="7" w:tplc="EC9CC1DE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宋体" w:hAnsi="宋体" w:hint="default"/>
      </w:rPr>
    </w:lvl>
    <w:lvl w:ilvl="8" w:tplc="D55A9FB8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宋体" w:hAnsi="宋体" w:hint="default"/>
      </w:rPr>
    </w:lvl>
  </w:abstractNum>
  <w:abstractNum w:abstractNumId="16" w15:restartNumberingAfterBreak="0">
    <w:nsid w:val="50441770"/>
    <w:multiLevelType w:val="hybridMultilevel"/>
    <w:tmpl w:val="7C124EA6"/>
    <w:lvl w:ilvl="0" w:tplc="14FEBC26">
      <w:start w:val="1"/>
      <w:numFmt w:val="upp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7" w15:restartNumberingAfterBreak="0">
    <w:nsid w:val="5B4C2A83"/>
    <w:multiLevelType w:val="hybridMultilevel"/>
    <w:tmpl w:val="7D328EEA"/>
    <w:lvl w:ilvl="0" w:tplc="A16C2868">
      <w:start w:val="1"/>
      <w:numFmt w:val="upp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8" w15:restartNumberingAfterBreak="0">
    <w:nsid w:val="605B60F4"/>
    <w:multiLevelType w:val="hybridMultilevel"/>
    <w:tmpl w:val="F852FF1A"/>
    <w:lvl w:ilvl="0" w:tplc="0A666130">
      <w:start w:val="1"/>
      <w:numFmt w:val="upp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9" w15:restartNumberingAfterBreak="0">
    <w:nsid w:val="61303931"/>
    <w:multiLevelType w:val="hybridMultilevel"/>
    <w:tmpl w:val="64D6DCA0"/>
    <w:lvl w:ilvl="0" w:tplc="A4D05D5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0" w15:restartNumberingAfterBreak="0">
    <w:nsid w:val="63F85A50"/>
    <w:multiLevelType w:val="hybridMultilevel"/>
    <w:tmpl w:val="FBC44E26"/>
    <w:lvl w:ilvl="0" w:tplc="5C4AE684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宋体" w:hAnsi="宋体" w:hint="default"/>
      </w:rPr>
    </w:lvl>
    <w:lvl w:ilvl="1" w:tplc="E78EBB70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宋体" w:hAnsi="宋体" w:hint="default"/>
      </w:rPr>
    </w:lvl>
    <w:lvl w:ilvl="2" w:tplc="6BF06EB6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宋体" w:hAnsi="宋体" w:hint="default"/>
      </w:rPr>
    </w:lvl>
    <w:lvl w:ilvl="3" w:tplc="98C2CFBC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宋体" w:hAnsi="宋体" w:hint="default"/>
      </w:rPr>
    </w:lvl>
    <w:lvl w:ilvl="4" w:tplc="E1E6C932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宋体" w:hAnsi="宋体" w:hint="default"/>
      </w:rPr>
    </w:lvl>
    <w:lvl w:ilvl="5" w:tplc="F5DCBD5A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宋体" w:hAnsi="宋体" w:hint="default"/>
      </w:rPr>
    </w:lvl>
    <w:lvl w:ilvl="6" w:tplc="D5E08CEE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宋体" w:hAnsi="宋体" w:hint="default"/>
      </w:rPr>
    </w:lvl>
    <w:lvl w:ilvl="7" w:tplc="2BD26B24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宋体" w:hAnsi="宋体" w:hint="default"/>
      </w:rPr>
    </w:lvl>
    <w:lvl w:ilvl="8" w:tplc="CA4AEFD8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宋体" w:hAnsi="宋体" w:hint="default"/>
      </w:rPr>
    </w:lvl>
  </w:abstractNum>
  <w:abstractNum w:abstractNumId="21" w15:restartNumberingAfterBreak="0">
    <w:nsid w:val="655256F9"/>
    <w:multiLevelType w:val="hybridMultilevel"/>
    <w:tmpl w:val="CBCAA5E2"/>
    <w:lvl w:ilvl="0" w:tplc="71625FC4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宋体" w:hAnsi="宋体" w:hint="default"/>
      </w:rPr>
    </w:lvl>
    <w:lvl w:ilvl="1" w:tplc="391648CC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宋体" w:hAnsi="宋体" w:hint="default"/>
      </w:rPr>
    </w:lvl>
    <w:lvl w:ilvl="2" w:tplc="2E980806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宋体" w:hAnsi="宋体" w:hint="default"/>
      </w:rPr>
    </w:lvl>
    <w:lvl w:ilvl="3" w:tplc="1836395E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宋体" w:hAnsi="宋体" w:hint="default"/>
      </w:rPr>
    </w:lvl>
    <w:lvl w:ilvl="4" w:tplc="3F88D33E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宋体" w:hAnsi="宋体" w:hint="default"/>
      </w:rPr>
    </w:lvl>
    <w:lvl w:ilvl="5" w:tplc="7C8C912A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宋体" w:hAnsi="宋体" w:hint="default"/>
      </w:rPr>
    </w:lvl>
    <w:lvl w:ilvl="6" w:tplc="7CF4249E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宋体" w:hAnsi="宋体" w:hint="default"/>
      </w:rPr>
    </w:lvl>
    <w:lvl w:ilvl="7" w:tplc="3B405BA4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宋体" w:hAnsi="宋体" w:hint="default"/>
      </w:rPr>
    </w:lvl>
    <w:lvl w:ilvl="8" w:tplc="FB64E56E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宋体" w:hAnsi="宋体" w:hint="default"/>
      </w:rPr>
    </w:lvl>
  </w:abstractNum>
  <w:abstractNum w:abstractNumId="22" w15:restartNumberingAfterBreak="0">
    <w:nsid w:val="6725511F"/>
    <w:multiLevelType w:val="hybridMultilevel"/>
    <w:tmpl w:val="A1A48BEA"/>
    <w:lvl w:ilvl="0" w:tplc="AEE059D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3" w15:restartNumberingAfterBreak="0">
    <w:nsid w:val="6B0863BC"/>
    <w:multiLevelType w:val="hybridMultilevel"/>
    <w:tmpl w:val="FCCCEBA0"/>
    <w:lvl w:ilvl="0" w:tplc="E0A80784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宋体" w:hAnsi="宋体" w:hint="default"/>
      </w:rPr>
    </w:lvl>
    <w:lvl w:ilvl="1" w:tplc="B16037FE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宋体" w:hAnsi="宋体" w:hint="default"/>
      </w:rPr>
    </w:lvl>
    <w:lvl w:ilvl="2" w:tplc="60865414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宋体" w:hAnsi="宋体" w:hint="default"/>
      </w:rPr>
    </w:lvl>
    <w:lvl w:ilvl="3" w:tplc="D752F728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宋体" w:hAnsi="宋体" w:hint="default"/>
      </w:rPr>
    </w:lvl>
    <w:lvl w:ilvl="4" w:tplc="41D01C34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宋体" w:hAnsi="宋体" w:hint="default"/>
      </w:rPr>
    </w:lvl>
    <w:lvl w:ilvl="5" w:tplc="62FEFFCE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宋体" w:hAnsi="宋体" w:hint="default"/>
      </w:rPr>
    </w:lvl>
    <w:lvl w:ilvl="6" w:tplc="27449F8E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宋体" w:hAnsi="宋体" w:hint="default"/>
      </w:rPr>
    </w:lvl>
    <w:lvl w:ilvl="7" w:tplc="A036CAB6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宋体" w:hAnsi="宋体" w:hint="default"/>
      </w:rPr>
    </w:lvl>
    <w:lvl w:ilvl="8" w:tplc="235AA60C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宋体" w:hAnsi="宋体" w:hint="default"/>
      </w:rPr>
    </w:lvl>
  </w:abstractNum>
  <w:abstractNum w:abstractNumId="24" w15:restartNumberingAfterBreak="0">
    <w:nsid w:val="77C17F7D"/>
    <w:multiLevelType w:val="hybridMultilevel"/>
    <w:tmpl w:val="735E3F3A"/>
    <w:lvl w:ilvl="0" w:tplc="9CCCB246">
      <w:start w:val="1"/>
      <w:numFmt w:val="upp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5" w15:restartNumberingAfterBreak="0">
    <w:nsid w:val="7A36406B"/>
    <w:multiLevelType w:val="hybridMultilevel"/>
    <w:tmpl w:val="068808E8"/>
    <w:lvl w:ilvl="0" w:tplc="C8E6CE4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23"/>
  </w:num>
  <w:num w:numId="3">
    <w:abstractNumId w:val="20"/>
  </w:num>
  <w:num w:numId="4">
    <w:abstractNumId w:val="14"/>
  </w:num>
  <w:num w:numId="5">
    <w:abstractNumId w:val="19"/>
  </w:num>
  <w:num w:numId="6">
    <w:abstractNumId w:val="9"/>
  </w:num>
  <w:num w:numId="7">
    <w:abstractNumId w:val="1"/>
  </w:num>
  <w:num w:numId="8">
    <w:abstractNumId w:val="6"/>
  </w:num>
  <w:num w:numId="9">
    <w:abstractNumId w:val="4"/>
  </w:num>
  <w:num w:numId="10">
    <w:abstractNumId w:val="11"/>
  </w:num>
  <w:num w:numId="11">
    <w:abstractNumId w:val="2"/>
  </w:num>
  <w:num w:numId="12">
    <w:abstractNumId w:val="17"/>
  </w:num>
  <w:num w:numId="13">
    <w:abstractNumId w:val="12"/>
  </w:num>
  <w:num w:numId="14">
    <w:abstractNumId w:val="17"/>
    <w:lvlOverride w:ilvl="0">
      <w:lvl w:ilvl="0" w:tplc="A16C2868">
        <w:start w:val="1"/>
        <w:numFmt w:val="upperLetter"/>
        <w:lvlText w:val="%1."/>
        <w:lvlJc w:val="left"/>
        <w:pPr>
          <w:ind w:left="360" w:hanging="360"/>
        </w:pPr>
        <w:rPr>
          <w:rFonts w:hint="default"/>
        </w:rPr>
      </w:lvl>
    </w:lvlOverride>
    <w:lvlOverride w:ilvl="1">
      <w:lvl w:ilvl="1" w:tplc="04090019" w:tentative="1">
        <w:start w:val="1"/>
        <w:numFmt w:val="lowerLetter"/>
        <w:lvlText w:val="%2)"/>
        <w:lvlJc w:val="left"/>
        <w:pPr>
          <w:ind w:left="840" w:hanging="420"/>
        </w:pPr>
      </w:lvl>
    </w:lvlOverride>
    <w:lvlOverride w:ilvl="2">
      <w:lvl w:ilvl="2" w:tplc="0409001B" w:tentative="1">
        <w:start w:val="1"/>
        <w:numFmt w:val="lowerRoman"/>
        <w:lvlText w:val="%3."/>
        <w:lvlJc w:val="right"/>
        <w:pPr>
          <w:ind w:left="1260" w:hanging="420"/>
        </w:pPr>
      </w:lvl>
    </w:lvlOverride>
    <w:lvlOverride w:ilvl="3">
      <w:lvl w:ilvl="3" w:tplc="0409000F" w:tentative="1">
        <w:start w:val="1"/>
        <w:numFmt w:val="decimal"/>
        <w:lvlText w:val="%4."/>
        <w:lvlJc w:val="left"/>
        <w:pPr>
          <w:ind w:left="1680" w:hanging="420"/>
        </w:pPr>
      </w:lvl>
    </w:lvlOverride>
    <w:lvlOverride w:ilvl="4">
      <w:lvl w:ilvl="4" w:tplc="04090019" w:tentative="1">
        <w:start w:val="1"/>
        <w:numFmt w:val="lowerLetter"/>
        <w:lvlText w:val="%5)"/>
        <w:lvlJc w:val="left"/>
        <w:pPr>
          <w:ind w:left="2100" w:hanging="420"/>
        </w:pPr>
      </w:lvl>
    </w:lvlOverride>
    <w:lvlOverride w:ilvl="5">
      <w:lvl w:ilvl="5" w:tplc="0409001B" w:tentative="1">
        <w:start w:val="1"/>
        <w:numFmt w:val="lowerRoman"/>
        <w:lvlText w:val="%6."/>
        <w:lvlJc w:val="right"/>
        <w:pPr>
          <w:ind w:left="2520" w:hanging="420"/>
        </w:pPr>
      </w:lvl>
    </w:lvlOverride>
    <w:lvlOverride w:ilvl="6">
      <w:lvl w:ilvl="6" w:tplc="0409000F" w:tentative="1">
        <w:start w:val="1"/>
        <w:numFmt w:val="decimal"/>
        <w:lvlText w:val="%7."/>
        <w:lvlJc w:val="left"/>
        <w:pPr>
          <w:ind w:left="2940" w:hanging="420"/>
        </w:pPr>
      </w:lvl>
    </w:lvlOverride>
    <w:lvlOverride w:ilvl="7">
      <w:lvl w:ilvl="7" w:tplc="04090019" w:tentative="1">
        <w:start w:val="1"/>
        <w:numFmt w:val="lowerLetter"/>
        <w:lvlText w:val="%8)"/>
        <w:lvlJc w:val="left"/>
        <w:pPr>
          <w:ind w:left="3360" w:hanging="420"/>
        </w:pPr>
      </w:lvl>
    </w:lvlOverride>
    <w:lvlOverride w:ilvl="8">
      <w:lvl w:ilvl="8" w:tplc="0409001B" w:tentative="1">
        <w:start w:val="1"/>
        <w:numFmt w:val="lowerRoman"/>
        <w:lvlText w:val="%9."/>
        <w:lvlJc w:val="right"/>
        <w:pPr>
          <w:ind w:left="3780" w:hanging="420"/>
        </w:pPr>
      </w:lvl>
    </w:lvlOverride>
  </w:num>
  <w:num w:numId="15">
    <w:abstractNumId w:val="3"/>
  </w:num>
  <w:num w:numId="16">
    <w:abstractNumId w:val="24"/>
  </w:num>
  <w:num w:numId="17">
    <w:abstractNumId w:val="10"/>
  </w:num>
  <w:num w:numId="18">
    <w:abstractNumId w:val="22"/>
  </w:num>
  <w:num w:numId="19">
    <w:abstractNumId w:val="5"/>
  </w:num>
  <w:num w:numId="20">
    <w:abstractNumId w:val="25"/>
  </w:num>
  <w:num w:numId="21">
    <w:abstractNumId w:val="18"/>
  </w:num>
  <w:num w:numId="22">
    <w:abstractNumId w:val="16"/>
  </w:num>
  <w:num w:numId="23">
    <w:abstractNumId w:val="15"/>
  </w:num>
  <w:num w:numId="24">
    <w:abstractNumId w:val="7"/>
  </w:num>
  <w:num w:numId="25">
    <w:abstractNumId w:val="13"/>
  </w:num>
  <w:num w:numId="26">
    <w:abstractNumId w:val="21"/>
  </w:num>
  <w:num w:numId="27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9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D72CD"/>
    <w:rsid w:val="00002874"/>
    <w:rsid w:val="000064F9"/>
    <w:rsid w:val="0001182D"/>
    <w:rsid w:val="000264C4"/>
    <w:rsid w:val="000422AF"/>
    <w:rsid w:val="00050D19"/>
    <w:rsid w:val="000918DA"/>
    <w:rsid w:val="00094248"/>
    <w:rsid w:val="00094B62"/>
    <w:rsid w:val="000A308E"/>
    <w:rsid w:val="000A4AB5"/>
    <w:rsid w:val="000F2765"/>
    <w:rsid w:val="001255B5"/>
    <w:rsid w:val="00157738"/>
    <w:rsid w:val="001612C2"/>
    <w:rsid w:val="00177333"/>
    <w:rsid w:val="00192191"/>
    <w:rsid w:val="001A7CC6"/>
    <w:rsid w:val="001C187C"/>
    <w:rsid w:val="001C751F"/>
    <w:rsid w:val="001D7235"/>
    <w:rsid w:val="001F518D"/>
    <w:rsid w:val="00205D29"/>
    <w:rsid w:val="00215E70"/>
    <w:rsid w:val="002263DE"/>
    <w:rsid w:val="002278E9"/>
    <w:rsid w:val="00237D8B"/>
    <w:rsid w:val="00243684"/>
    <w:rsid w:val="00246766"/>
    <w:rsid w:val="00257CFF"/>
    <w:rsid w:val="0027663A"/>
    <w:rsid w:val="002B3294"/>
    <w:rsid w:val="002C2B37"/>
    <w:rsid w:val="002D4BAE"/>
    <w:rsid w:val="002E4010"/>
    <w:rsid w:val="0030369F"/>
    <w:rsid w:val="00310C8C"/>
    <w:rsid w:val="00314409"/>
    <w:rsid w:val="0032193F"/>
    <w:rsid w:val="003336A7"/>
    <w:rsid w:val="0036584F"/>
    <w:rsid w:val="003663D6"/>
    <w:rsid w:val="00380B87"/>
    <w:rsid w:val="00382622"/>
    <w:rsid w:val="00384006"/>
    <w:rsid w:val="00386A53"/>
    <w:rsid w:val="003909A1"/>
    <w:rsid w:val="003B50A7"/>
    <w:rsid w:val="003F0E84"/>
    <w:rsid w:val="003F1357"/>
    <w:rsid w:val="003F3622"/>
    <w:rsid w:val="00411DAB"/>
    <w:rsid w:val="00415D8B"/>
    <w:rsid w:val="0041748E"/>
    <w:rsid w:val="00420AE4"/>
    <w:rsid w:val="004242D9"/>
    <w:rsid w:val="0043108D"/>
    <w:rsid w:val="00436079"/>
    <w:rsid w:val="00444740"/>
    <w:rsid w:val="00461B4B"/>
    <w:rsid w:val="00471382"/>
    <w:rsid w:val="00471491"/>
    <w:rsid w:val="0047490E"/>
    <w:rsid w:val="00483E2B"/>
    <w:rsid w:val="00484073"/>
    <w:rsid w:val="0049049E"/>
    <w:rsid w:val="004915FD"/>
    <w:rsid w:val="00492A2F"/>
    <w:rsid w:val="00492B1E"/>
    <w:rsid w:val="004A5CCA"/>
    <w:rsid w:val="004B0E54"/>
    <w:rsid w:val="004B49F1"/>
    <w:rsid w:val="004C7ADB"/>
    <w:rsid w:val="004D50D8"/>
    <w:rsid w:val="004E733E"/>
    <w:rsid w:val="004F1E7F"/>
    <w:rsid w:val="004F3492"/>
    <w:rsid w:val="00502F59"/>
    <w:rsid w:val="0050300D"/>
    <w:rsid w:val="00503147"/>
    <w:rsid w:val="00504D5F"/>
    <w:rsid w:val="005066F1"/>
    <w:rsid w:val="0051540F"/>
    <w:rsid w:val="00515E07"/>
    <w:rsid w:val="00526DFC"/>
    <w:rsid w:val="005316B1"/>
    <w:rsid w:val="0053289E"/>
    <w:rsid w:val="0053313D"/>
    <w:rsid w:val="00550062"/>
    <w:rsid w:val="00566DE1"/>
    <w:rsid w:val="00570D00"/>
    <w:rsid w:val="00580BE5"/>
    <w:rsid w:val="00591C63"/>
    <w:rsid w:val="00593F27"/>
    <w:rsid w:val="005A5B47"/>
    <w:rsid w:val="005B03DD"/>
    <w:rsid w:val="005B33CD"/>
    <w:rsid w:val="005D5CAF"/>
    <w:rsid w:val="005E6507"/>
    <w:rsid w:val="005F44AE"/>
    <w:rsid w:val="005F788B"/>
    <w:rsid w:val="0060153E"/>
    <w:rsid w:val="00603114"/>
    <w:rsid w:val="00605DDF"/>
    <w:rsid w:val="006148EE"/>
    <w:rsid w:val="00616EBB"/>
    <w:rsid w:val="0062014E"/>
    <w:rsid w:val="00620A37"/>
    <w:rsid w:val="00626DE2"/>
    <w:rsid w:val="00630694"/>
    <w:rsid w:val="006371C6"/>
    <w:rsid w:val="006378B8"/>
    <w:rsid w:val="0064065F"/>
    <w:rsid w:val="006438AA"/>
    <w:rsid w:val="00644432"/>
    <w:rsid w:val="006659A1"/>
    <w:rsid w:val="006714F0"/>
    <w:rsid w:val="00686672"/>
    <w:rsid w:val="006B005A"/>
    <w:rsid w:val="006C5981"/>
    <w:rsid w:val="006C643C"/>
    <w:rsid w:val="006F125D"/>
    <w:rsid w:val="006F6CBC"/>
    <w:rsid w:val="007027DE"/>
    <w:rsid w:val="0070292F"/>
    <w:rsid w:val="007312AA"/>
    <w:rsid w:val="0074032C"/>
    <w:rsid w:val="007410D8"/>
    <w:rsid w:val="007476A7"/>
    <w:rsid w:val="0075712D"/>
    <w:rsid w:val="00773D37"/>
    <w:rsid w:val="00777C43"/>
    <w:rsid w:val="00782B87"/>
    <w:rsid w:val="0079648F"/>
    <w:rsid w:val="007B2477"/>
    <w:rsid w:val="007B6FA2"/>
    <w:rsid w:val="007E2E0A"/>
    <w:rsid w:val="007E609F"/>
    <w:rsid w:val="00800D5F"/>
    <w:rsid w:val="00803817"/>
    <w:rsid w:val="00805AF9"/>
    <w:rsid w:val="0081122E"/>
    <w:rsid w:val="008274A1"/>
    <w:rsid w:val="0083530E"/>
    <w:rsid w:val="00842D39"/>
    <w:rsid w:val="00847640"/>
    <w:rsid w:val="00856E03"/>
    <w:rsid w:val="0087171B"/>
    <w:rsid w:val="00874176"/>
    <w:rsid w:val="0087538D"/>
    <w:rsid w:val="0087760E"/>
    <w:rsid w:val="00886F9A"/>
    <w:rsid w:val="008A5E83"/>
    <w:rsid w:val="008B3323"/>
    <w:rsid w:val="008B51B1"/>
    <w:rsid w:val="008D4792"/>
    <w:rsid w:val="008D684B"/>
    <w:rsid w:val="008D72CD"/>
    <w:rsid w:val="00904EAA"/>
    <w:rsid w:val="00906C54"/>
    <w:rsid w:val="00912AED"/>
    <w:rsid w:val="0091575C"/>
    <w:rsid w:val="00923025"/>
    <w:rsid w:val="009253DB"/>
    <w:rsid w:val="009505F0"/>
    <w:rsid w:val="00951595"/>
    <w:rsid w:val="0095280E"/>
    <w:rsid w:val="009709E5"/>
    <w:rsid w:val="00982A09"/>
    <w:rsid w:val="00984E66"/>
    <w:rsid w:val="00992296"/>
    <w:rsid w:val="009A2740"/>
    <w:rsid w:val="009B0C90"/>
    <w:rsid w:val="009B3CE8"/>
    <w:rsid w:val="009B523A"/>
    <w:rsid w:val="009B6CCB"/>
    <w:rsid w:val="009B6EC6"/>
    <w:rsid w:val="009D403B"/>
    <w:rsid w:val="009D711D"/>
    <w:rsid w:val="00A3474B"/>
    <w:rsid w:val="00A54144"/>
    <w:rsid w:val="00A54504"/>
    <w:rsid w:val="00A71F2C"/>
    <w:rsid w:val="00A72743"/>
    <w:rsid w:val="00A853F7"/>
    <w:rsid w:val="00A9461B"/>
    <w:rsid w:val="00A969B8"/>
    <w:rsid w:val="00A97A4D"/>
    <w:rsid w:val="00AB6445"/>
    <w:rsid w:val="00AB7369"/>
    <w:rsid w:val="00AC1181"/>
    <w:rsid w:val="00AC1B05"/>
    <w:rsid w:val="00AE249C"/>
    <w:rsid w:val="00B413C0"/>
    <w:rsid w:val="00B41B9D"/>
    <w:rsid w:val="00B43D70"/>
    <w:rsid w:val="00B4467C"/>
    <w:rsid w:val="00B46346"/>
    <w:rsid w:val="00B47E2F"/>
    <w:rsid w:val="00B5397F"/>
    <w:rsid w:val="00B70ACC"/>
    <w:rsid w:val="00B76E27"/>
    <w:rsid w:val="00BA1E70"/>
    <w:rsid w:val="00BB61BB"/>
    <w:rsid w:val="00C03E65"/>
    <w:rsid w:val="00C11557"/>
    <w:rsid w:val="00C301A9"/>
    <w:rsid w:val="00C60B89"/>
    <w:rsid w:val="00C71B75"/>
    <w:rsid w:val="00C7401E"/>
    <w:rsid w:val="00C81F58"/>
    <w:rsid w:val="00C931CC"/>
    <w:rsid w:val="00C9651A"/>
    <w:rsid w:val="00CB59AA"/>
    <w:rsid w:val="00CB7BA6"/>
    <w:rsid w:val="00CD6A25"/>
    <w:rsid w:val="00D0793A"/>
    <w:rsid w:val="00D123B0"/>
    <w:rsid w:val="00D175B6"/>
    <w:rsid w:val="00D24EA6"/>
    <w:rsid w:val="00D30514"/>
    <w:rsid w:val="00D34F52"/>
    <w:rsid w:val="00D42F46"/>
    <w:rsid w:val="00D56FE2"/>
    <w:rsid w:val="00D764C0"/>
    <w:rsid w:val="00D90966"/>
    <w:rsid w:val="00D94C03"/>
    <w:rsid w:val="00D960EA"/>
    <w:rsid w:val="00DD3BAF"/>
    <w:rsid w:val="00DF2DA6"/>
    <w:rsid w:val="00DF7E48"/>
    <w:rsid w:val="00E00F8E"/>
    <w:rsid w:val="00E05B9B"/>
    <w:rsid w:val="00E0740F"/>
    <w:rsid w:val="00E173BE"/>
    <w:rsid w:val="00E21744"/>
    <w:rsid w:val="00E26779"/>
    <w:rsid w:val="00E273AE"/>
    <w:rsid w:val="00E27F56"/>
    <w:rsid w:val="00E337B6"/>
    <w:rsid w:val="00E40CF1"/>
    <w:rsid w:val="00E55A30"/>
    <w:rsid w:val="00E57628"/>
    <w:rsid w:val="00E74F6C"/>
    <w:rsid w:val="00E76E6A"/>
    <w:rsid w:val="00E87B26"/>
    <w:rsid w:val="00E922B2"/>
    <w:rsid w:val="00EC1ED1"/>
    <w:rsid w:val="00EC729A"/>
    <w:rsid w:val="00ED7055"/>
    <w:rsid w:val="00EE0D32"/>
    <w:rsid w:val="00EE151C"/>
    <w:rsid w:val="00EF0883"/>
    <w:rsid w:val="00EF5A2D"/>
    <w:rsid w:val="00EF6DAC"/>
    <w:rsid w:val="00F21E33"/>
    <w:rsid w:val="00F27910"/>
    <w:rsid w:val="00F32B30"/>
    <w:rsid w:val="00F53262"/>
    <w:rsid w:val="00F723F0"/>
    <w:rsid w:val="00F72682"/>
    <w:rsid w:val="00F730E2"/>
    <w:rsid w:val="00F9213F"/>
    <w:rsid w:val="00F97233"/>
    <w:rsid w:val="00FA73CB"/>
    <w:rsid w:val="00FB7CA2"/>
    <w:rsid w:val="00FD5D25"/>
    <w:rsid w:val="00FE11E5"/>
    <w:rsid w:val="00FE407B"/>
    <w:rsid w:val="00FE408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00B15BC6"/>
  <w15:chartTrackingRefBased/>
  <w15:docId w15:val="{FDD1F2E0-7925-45AB-82E5-BD91F0671F4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314409"/>
    <w:pPr>
      <w:ind w:firstLineChars="200" w:firstLine="420"/>
    </w:pPr>
  </w:style>
  <w:style w:type="paragraph" w:styleId="a4">
    <w:name w:val="header"/>
    <w:basedOn w:val="a"/>
    <w:link w:val="a5"/>
    <w:uiPriority w:val="99"/>
    <w:unhideWhenUsed/>
    <w:rsid w:val="00094248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basedOn w:val="a0"/>
    <w:link w:val="a4"/>
    <w:uiPriority w:val="99"/>
    <w:rsid w:val="00094248"/>
    <w:rPr>
      <w:sz w:val="18"/>
      <w:szCs w:val="18"/>
    </w:rPr>
  </w:style>
  <w:style w:type="paragraph" w:styleId="a6">
    <w:name w:val="footer"/>
    <w:basedOn w:val="a"/>
    <w:link w:val="a7"/>
    <w:uiPriority w:val="99"/>
    <w:unhideWhenUsed/>
    <w:rsid w:val="00094248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basedOn w:val="a0"/>
    <w:link w:val="a6"/>
    <w:uiPriority w:val="99"/>
    <w:rsid w:val="00094248"/>
    <w:rPr>
      <w:sz w:val="18"/>
      <w:szCs w:val="18"/>
    </w:rPr>
  </w:style>
  <w:style w:type="table" w:styleId="a8">
    <w:name w:val="Table Grid"/>
    <w:basedOn w:val="a1"/>
    <w:uiPriority w:val="39"/>
    <w:rsid w:val="00515E07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9">
    <w:name w:val="Balloon Text"/>
    <w:basedOn w:val="a"/>
    <w:link w:val="aa"/>
    <w:uiPriority w:val="99"/>
    <w:semiHidden/>
    <w:unhideWhenUsed/>
    <w:rsid w:val="00E26779"/>
    <w:rPr>
      <w:sz w:val="18"/>
      <w:szCs w:val="18"/>
    </w:rPr>
  </w:style>
  <w:style w:type="character" w:customStyle="1" w:styleId="aa">
    <w:name w:val="批注框文本 字符"/>
    <w:basedOn w:val="a0"/>
    <w:link w:val="a9"/>
    <w:uiPriority w:val="99"/>
    <w:semiHidden/>
    <w:rsid w:val="00E26779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382324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2716673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07966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73797387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447691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29986529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625294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31752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16398763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212797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66132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07174115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27308108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16973494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97305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87096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38600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82881074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5" Type="http://schemas.openxmlformats.org/officeDocument/2006/relationships/footnotes" Target="footnotes.xml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</Pages>
  <Words>22</Words>
  <Characters>126</Characters>
  <Application>Microsoft Office Word</Application>
  <DocSecurity>0</DocSecurity>
  <Lines>1</Lines>
  <Paragraphs>1</Paragraphs>
  <ScaleCrop>false</ScaleCrop>
  <Company/>
  <LinksUpToDate>false</LinksUpToDate>
  <CharactersWithSpaces>14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uchun</dc:creator>
  <cp:keywords/>
  <dc:description/>
  <cp:lastModifiedBy>Clara</cp:lastModifiedBy>
  <cp:revision>4</cp:revision>
  <cp:lastPrinted>2016-12-15T00:43:00Z</cp:lastPrinted>
  <dcterms:created xsi:type="dcterms:W3CDTF">2019-10-28T06:13:00Z</dcterms:created>
  <dcterms:modified xsi:type="dcterms:W3CDTF">2019-10-28T06:14:00Z</dcterms:modified>
</cp:coreProperties>
</file>